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9"/>
  </p:notesMasterIdLst>
  <p:handoutMasterIdLst>
    <p:handoutMasterId r:id="rId30"/>
  </p:handoutMasterIdLst>
  <p:sldIdLst>
    <p:sldId id="271" r:id="rId2"/>
    <p:sldId id="272" r:id="rId3"/>
    <p:sldId id="273" r:id="rId4"/>
    <p:sldId id="274" r:id="rId5"/>
    <p:sldId id="275" r:id="rId6"/>
    <p:sldId id="297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8" r:id="rId19"/>
    <p:sldId id="287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</p:sldIdLst>
  <p:sldSz cx="9144000" cy="6858000" type="screen4x3"/>
  <p:notesSz cx="6858000" cy="91440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1592" y="-112"/>
      </p:cViewPr>
      <p:guideLst>
        <p:guide orient="horz" pos="4319"/>
        <p:guide pos="11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tags" Target="tags/tag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emf"/><Relationship Id="rId9" Type="http://schemas.openxmlformats.org/officeDocument/2006/relationships/image" Target="../media/image63.emf"/><Relationship Id="rId1" Type="http://schemas.openxmlformats.org/officeDocument/2006/relationships/image" Target="../media/image55.emf"/><Relationship Id="rId2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Relationship Id="rId3" Type="http://schemas.openxmlformats.org/officeDocument/2006/relationships/image" Target="../media/image7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1" Type="http://schemas.openxmlformats.org/officeDocument/2006/relationships/image" Target="../media/image71.wmf"/><Relationship Id="rId2" Type="http://schemas.openxmlformats.org/officeDocument/2006/relationships/image" Target="../media/image7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Relationship Id="rId2" Type="http://schemas.openxmlformats.org/officeDocument/2006/relationships/image" Target="../media/image82.emf"/><Relationship Id="rId3" Type="http://schemas.openxmlformats.org/officeDocument/2006/relationships/image" Target="../media/image8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Relationship Id="rId2" Type="http://schemas.openxmlformats.org/officeDocument/2006/relationships/image" Target="../media/image85.emf"/><Relationship Id="rId3" Type="http://schemas.openxmlformats.org/officeDocument/2006/relationships/image" Target="../media/image8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019E3F-B92A-1F49-9D4B-5634B7D87AE9}" type="datetimeFigureOut">
              <a:rPr lang="en-US" smtClean="0"/>
              <a:t>1/24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EAA1F2-6491-3441-B08E-7FD7AD07D1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9709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99749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image" Target="../media/image4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1.e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5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20" Type="http://schemas.openxmlformats.org/officeDocument/2006/relationships/image" Target="../media/image63.emf"/><Relationship Id="rId10" Type="http://schemas.openxmlformats.org/officeDocument/2006/relationships/image" Target="../media/image58.w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60.w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61.w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62.emf"/><Relationship Id="rId19" Type="http://schemas.openxmlformats.org/officeDocument/2006/relationships/oleObject" Target="../embeddings/oleObject61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66.e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67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7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3.e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7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7.bin"/><Relationship Id="rId12" Type="http://schemas.openxmlformats.org/officeDocument/2006/relationships/image" Target="../media/image79.emf"/><Relationship Id="rId13" Type="http://schemas.openxmlformats.org/officeDocument/2006/relationships/oleObject" Target="../embeddings/oleObject78.bin"/><Relationship Id="rId14" Type="http://schemas.openxmlformats.org/officeDocument/2006/relationships/image" Target="../media/image80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77.e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7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83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image" Target="../media/image84.emf"/><Relationship Id="rId5" Type="http://schemas.openxmlformats.org/officeDocument/2006/relationships/oleObject" Target="../embeddings/oleObject83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84.bin"/><Relationship Id="rId8" Type="http://schemas.openxmlformats.org/officeDocument/2006/relationships/image" Target="../media/image8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91491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Hamiltonian Formalis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on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65913"/>
          </a:xfrm>
        </p:spPr>
        <p:txBody>
          <a:bodyPr/>
          <a:lstStyle/>
          <a:p>
            <a:r>
              <a:rPr lang="en-US" dirty="0" smtClean="0"/>
              <a:t>From the last equation, we have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other words, the Hamiltonian is conserved if there is no </a:t>
            </a:r>
            <a:r>
              <a:rPr lang="en-US" i="1" dirty="0" smtClean="0"/>
              <a:t>explicit</a:t>
            </a:r>
            <a:r>
              <a:rPr lang="en-US" dirty="0" smtClean="0"/>
              <a:t> time dependence of the Lagrangian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32308"/>
              </p:ext>
            </p:extLst>
          </p:nvPr>
        </p:nvGraphicFramePr>
        <p:xfrm>
          <a:off x="2490402" y="1320170"/>
          <a:ext cx="30622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1943100" imgH="1257300" progId="Equation.DSMT4">
                  <p:embed/>
                </p:oleObj>
              </mc:Choice>
              <mc:Fallback>
                <p:oleObj name="Equation" r:id="rId3" imgW="19431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0402" y="1320170"/>
                        <a:ext cx="30622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11042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in an Electromagnetic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00947"/>
          </a:xfrm>
        </p:spPr>
        <p:txBody>
          <a:bodyPr/>
          <a:lstStyle/>
          <a:p>
            <a:r>
              <a:rPr lang="en-US" dirty="0" smtClean="0"/>
              <a:t>Recall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In Cartesian coordinat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92354"/>
              </p:ext>
            </p:extLst>
          </p:nvPr>
        </p:nvGraphicFramePr>
        <p:xfrm>
          <a:off x="1906588" y="785813"/>
          <a:ext cx="411797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3" imgW="2057400" imgH="914400" progId="Equation.DSMT4">
                  <p:embed/>
                </p:oleObj>
              </mc:Choice>
              <mc:Fallback>
                <p:oleObj name="Equation" r:id="rId3" imgW="2057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6588" y="785813"/>
                        <a:ext cx="4117975" cy="183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22863"/>
              </p:ext>
            </p:extLst>
          </p:nvPr>
        </p:nvGraphicFramePr>
        <p:xfrm>
          <a:off x="1931988" y="3060700"/>
          <a:ext cx="5792787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5" imgW="3276600" imgH="1828800" progId="Equation.DSMT4">
                  <p:embed/>
                </p:oleObj>
              </mc:Choice>
              <mc:Fallback>
                <p:oleObj name="Equation" r:id="rId5" imgW="32766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988" y="3060700"/>
                        <a:ext cx="5792787" cy="323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252608" y="5887676"/>
            <a:ext cx="2180896" cy="464207"/>
          </a:xfrm>
          <a:prstGeom prst="rect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54483" y="6008414"/>
            <a:ext cx="2329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otal Energy</a:t>
            </a:r>
          </a:p>
        </p:txBody>
      </p:sp>
    </p:spTree>
    <p:extLst>
      <p:ext uri="{BB962C8B-B14F-4D97-AF65-F5344CB8AC3E}">
        <p14:creationId xmlns:p14="http://schemas.microsoft.com/office/powerpoint/2010/main" val="259670225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in Canonical Moment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122809"/>
          </a:xfrm>
        </p:spPr>
        <p:txBody>
          <a:bodyPr/>
          <a:lstStyle/>
          <a:p>
            <a:r>
              <a:rPr lang="en-US" dirty="0" smtClean="0"/>
              <a:t>In order to apply Hamilton’ equations, we must express the Hamiltonian in terms of canonical, rather than mechanical momentu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62156"/>
              </p:ext>
            </p:extLst>
          </p:nvPr>
        </p:nvGraphicFramePr>
        <p:xfrm>
          <a:off x="2106613" y="1960563"/>
          <a:ext cx="4376737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3" imgW="1993900" imgH="1041400" progId="Equation.DSMT4">
                  <p:embed/>
                </p:oleObj>
              </mc:Choice>
              <mc:Fallback>
                <p:oleObj name="Equation" r:id="rId3" imgW="19939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613" y="1960563"/>
                        <a:ext cx="4376737" cy="229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28344" y="3450897"/>
            <a:ext cx="4300483" cy="849585"/>
          </a:xfrm>
          <a:prstGeom prst="rect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634828" y="4309241"/>
            <a:ext cx="2802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this forever!</a:t>
            </a:r>
          </a:p>
        </p:txBody>
      </p:sp>
    </p:spTree>
    <p:extLst>
      <p:ext uri="{BB962C8B-B14F-4D97-AF65-F5344CB8AC3E}">
        <p14:creationId xmlns:p14="http://schemas.microsoft.com/office/powerpoint/2010/main" val="48056382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 of Coordinates and Generator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1161948"/>
          </a:xfrm>
        </p:spPr>
        <p:txBody>
          <a:bodyPr/>
          <a:lstStyle/>
          <a:p>
            <a:r>
              <a:rPr lang="en-US" dirty="0" smtClean="0"/>
              <a:t>We will often find it useful to express the Hamiltonian in other coordinate systems, and need a turnkey way to generate canonical coordinate/momentum pairs.  That is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e construct the Lagrangian out of the new coordinat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e still want the action principle to hold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29380"/>
              </p:ext>
            </p:extLst>
          </p:nvPr>
        </p:nvGraphicFramePr>
        <p:xfrm>
          <a:off x="2354529" y="1835872"/>
          <a:ext cx="4352780" cy="176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3" imgW="2197100" imgH="889000" progId="Equation.3">
                  <p:embed/>
                </p:oleObj>
              </mc:Choice>
              <mc:Fallback>
                <p:oleObj name="Equation" r:id="rId3" imgW="2197100" imgH="889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4529" y="1835872"/>
                        <a:ext cx="4352780" cy="176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4031"/>
              </p:ext>
            </p:extLst>
          </p:nvPr>
        </p:nvGraphicFramePr>
        <p:xfrm>
          <a:off x="2591865" y="4035403"/>
          <a:ext cx="3844242" cy="66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5" imgW="2133600" imgH="368300" progId="Equation.3">
                  <p:embed/>
                </p:oleObj>
              </mc:Choice>
              <mc:Fallback>
                <p:oleObj name="Equation" r:id="rId5" imgW="21336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1865" y="4035403"/>
                        <a:ext cx="3844242" cy="661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165521"/>
              </p:ext>
            </p:extLst>
          </p:nvPr>
        </p:nvGraphicFramePr>
        <p:xfrm>
          <a:off x="1655773" y="4865405"/>
          <a:ext cx="59832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7" imgW="2908300" imgH="495300" progId="Equation.3">
                  <p:embed/>
                </p:oleObj>
              </mc:Choice>
              <mc:Fallback>
                <p:oleObj name="Equation" r:id="rId7" imgW="29083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5773" y="4865405"/>
                        <a:ext cx="5983288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67720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751824"/>
          </a:xfrm>
        </p:spPr>
        <p:txBody>
          <a:bodyPr/>
          <a:lstStyle/>
          <a:p>
            <a:r>
              <a:rPr lang="en-US" dirty="0" smtClean="0"/>
              <a:t>This means that the new and old Lagrangians can differ by at most a total time derivative</a:t>
            </a:r>
          </a:p>
          <a:p>
            <a:endParaRPr lang="en-US" dirty="0"/>
          </a:p>
          <a:p>
            <a:endParaRPr lang="en-US" sz="1200" dirty="0" smtClean="0"/>
          </a:p>
          <a:p>
            <a:r>
              <a:rPr lang="en-US" dirty="0" smtClean="0"/>
              <a:t>Let’s first consider a function which depends only on the new and old coordinates</a:t>
            </a:r>
          </a:p>
          <a:p>
            <a:endParaRPr lang="en-US" dirty="0"/>
          </a:p>
          <a:p>
            <a:r>
              <a:rPr lang="en-US" dirty="0" smtClean="0"/>
              <a:t>Then we must have</a:t>
            </a:r>
          </a:p>
          <a:p>
            <a:endParaRPr lang="en-US" sz="1800" dirty="0"/>
          </a:p>
          <a:p>
            <a:endParaRPr lang="en-US" sz="1400" dirty="0" smtClean="0"/>
          </a:p>
          <a:p>
            <a:r>
              <a:rPr lang="en-US" dirty="0" smtClean="0"/>
              <a:t>Expand the total time time derivative at the right and combine ter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923328"/>
              </p:ext>
            </p:extLst>
          </p:nvPr>
        </p:nvGraphicFramePr>
        <p:xfrm>
          <a:off x="2590800" y="1447800"/>
          <a:ext cx="35798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3" imgW="1739900" imgH="393700" progId="Equation.3">
                  <p:embed/>
                </p:oleObj>
              </mc:Choice>
              <mc:Fallback>
                <p:oleObj name="Equation" r:id="rId3" imgW="17399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447800"/>
                        <a:ext cx="357981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09137"/>
              </p:ext>
            </p:extLst>
          </p:nvPr>
        </p:nvGraphicFramePr>
        <p:xfrm>
          <a:off x="3236708" y="3037994"/>
          <a:ext cx="1958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5" imgW="952500" imgH="215900" progId="Equation.3">
                  <p:embed/>
                </p:oleObj>
              </mc:Choice>
              <mc:Fallback>
                <p:oleObj name="Equation" r:id="rId5" imgW="9525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6708" y="3037994"/>
                        <a:ext cx="195897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25924"/>
              </p:ext>
            </p:extLst>
          </p:nvPr>
        </p:nvGraphicFramePr>
        <p:xfrm>
          <a:off x="2843334" y="3906715"/>
          <a:ext cx="3096359" cy="67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7" imgW="1930400" imgH="419100" progId="Equation.DSMT4">
                  <p:embed/>
                </p:oleObj>
              </mc:Choice>
              <mc:Fallback>
                <p:oleObj name="Equation" r:id="rId7" imgW="1930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334" y="3906715"/>
                        <a:ext cx="3096359" cy="67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65953"/>
              </p:ext>
            </p:extLst>
          </p:nvPr>
        </p:nvGraphicFramePr>
        <p:xfrm>
          <a:off x="1707784" y="5524256"/>
          <a:ext cx="54578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9" imgW="3403600" imgH="469900" progId="Equation.DSMT4">
                  <p:embed/>
                </p:oleObj>
              </mc:Choice>
              <mc:Fallback>
                <p:oleObj name="Equation" r:id="rId9" imgW="3403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7784" y="5524256"/>
                        <a:ext cx="54578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06154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33775"/>
          </a:xfrm>
        </p:spPr>
        <p:txBody>
          <a:bodyPr/>
          <a:lstStyle/>
          <a:p>
            <a:r>
              <a:rPr lang="en-US" sz="1800" dirty="0" smtClean="0"/>
              <a:t>Because q and Q are independent variables, the coefficients must vanish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F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is called the “generating function of the canonical transformation.  Rather than choosing (</a:t>
            </a:r>
            <a:r>
              <a:rPr lang="en-US" sz="1800" dirty="0" err="1" smtClean="0"/>
              <a:t>q,Q</a:t>
            </a:r>
            <a:r>
              <a:rPr lang="en-US" sz="1800" dirty="0" smtClean="0"/>
              <a:t>) as variables, we could have chosen (</a:t>
            </a:r>
            <a:r>
              <a:rPr lang="en-US" sz="1800" dirty="0" err="1" smtClean="0"/>
              <a:t>q,P</a:t>
            </a:r>
            <a:r>
              <a:rPr lang="en-US" sz="1800" dirty="0" smtClean="0"/>
              <a:t>), (</a:t>
            </a:r>
            <a:r>
              <a:rPr lang="en-US" sz="1800" dirty="0" err="1" smtClean="0"/>
              <a:t>Q,p</a:t>
            </a:r>
            <a:r>
              <a:rPr lang="en-US" sz="1800" dirty="0" smtClean="0"/>
              <a:t>) or (</a:t>
            </a:r>
            <a:r>
              <a:rPr lang="en-US" sz="1800" dirty="0" err="1" smtClean="0"/>
              <a:t>p,P</a:t>
            </a:r>
            <a:r>
              <a:rPr lang="en-US" sz="1800" dirty="0" smtClean="0"/>
              <a:t>). The convention is: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61157"/>
              </p:ext>
            </p:extLst>
          </p:nvPr>
        </p:nvGraphicFramePr>
        <p:xfrm>
          <a:off x="2089507" y="1222201"/>
          <a:ext cx="2137995" cy="119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3" imgW="1498600" imgH="838200" progId="Equation.DSMT4">
                  <p:embed/>
                </p:oleObj>
              </mc:Choice>
              <mc:Fallback>
                <p:oleObj name="Equation" r:id="rId3" imgW="14986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9507" y="1222201"/>
                        <a:ext cx="2137995" cy="1197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64808" y="1260178"/>
            <a:ext cx="37942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olve for p and P in terms of q and Q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286118" y="1465331"/>
            <a:ext cx="478692" cy="6838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989131" y="1871732"/>
            <a:ext cx="37942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Hamiltonian in terms of new variable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510441" y="2076885"/>
            <a:ext cx="478692" cy="6838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57044"/>
              </p:ext>
            </p:extLst>
          </p:nvPr>
        </p:nvGraphicFramePr>
        <p:xfrm>
          <a:off x="1565497" y="2528392"/>
          <a:ext cx="5669574" cy="61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5" imgW="3657600" imgH="393700" progId="Equation.DSMT4">
                  <p:embed/>
                </p:oleObj>
              </mc:Choice>
              <mc:Fallback>
                <p:oleObj name="Equation" r:id="rId5" imgW="3657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5497" y="2528392"/>
                        <a:ext cx="5669574" cy="610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69446"/>
              </p:ext>
            </p:extLst>
          </p:nvPr>
        </p:nvGraphicFramePr>
        <p:xfrm>
          <a:off x="1378695" y="4167858"/>
          <a:ext cx="3182637" cy="224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7" imgW="2489200" imgH="1752600" progId="Equation.DSMT4">
                  <p:embed/>
                </p:oleObj>
              </mc:Choice>
              <mc:Fallback>
                <p:oleObj name="Equation" r:id="rId7" imgW="2489200" imgH="175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8695" y="4167858"/>
                        <a:ext cx="3182637" cy="2241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156952" y="4397984"/>
            <a:ext cx="2702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In all case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8873"/>
              </p:ext>
            </p:extLst>
          </p:nvPr>
        </p:nvGraphicFramePr>
        <p:xfrm>
          <a:off x="5798036" y="4810958"/>
          <a:ext cx="13589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9" imgW="825500" imgH="406400" progId="Equation.DSMT4">
                  <p:embed/>
                </p:oleObj>
              </mc:Choice>
              <mc:Fallback>
                <p:oleObj name="Equation" r:id="rId9" imgW="825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8036" y="4810958"/>
                        <a:ext cx="13589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244488" y="4142287"/>
            <a:ext cx="3366935" cy="2318318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14407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armonic Oscillat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7308" y="791308"/>
            <a:ext cx="7932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know the Hamiltonian i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65057"/>
              </p:ext>
            </p:extLst>
          </p:nvPr>
        </p:nvGraphicFramePr>
        <p:xfrm>
          <a:off x="3899388" y="682870"/>
          <a:ext cx="1572489" cy="66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3" imgW="990600" imgH="419100" progId="Equation.DSMT4">
                  <p:embed/>
                </p:oleObj>
              </mc:Choice>
              <mc:Fallback>
                <p:oleObj name="Equation" r:id="rId3" imgW="990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9388" y="682870"/>
                        <a:ext cx="1572489" cy="66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2477" y="2008554"/>
            <a:ext cx="7932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85660"/>
              </p:ext>
            </p:extLst>
          </p:nvPr>
        </p:nvGraphicFramePr>
        <p:xfrm>
          <a:off x="3115408" y="1468803"/>
          <a:ext cx="2129435" cy="82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5" imgW="1308100" imgH="508000" progId="Equation.DSMT4">
                  <p:embed/>
                </p:oleObj>
              </mc:Choice>
              <mc:Fallback>
                <p:oleObj name="Equation" r:id="rId5" imgW="1308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5408" y="1468803"/>
                        <a:ext cx="2129435" cy="82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8109" y="2287954"/>
            <a:ext cx="7932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hange variables to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30242"/>
              </p:ext>
            </p:extLst>
          </p:nvPr>
        </p:nvGraphicFramePr>
        <p:xfrm>
          <a:off x="2815982" y="2735874"/>
          <a:ext cx="18811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7" imgW="1155700" imgH="482600" progId="Equation.DSMT4">
                  <p:embed/>
                </p:oleObj>
              </mc:Choice>
              <mc:Fallback>
                <p:oleObj name="Equation" r:id="rId7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5982" y="2735874"/>
                        <a:ext cx="1881188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660363"/>
              </p:ext>
            </p:extLst>
          </p:nvPr>
        </p:nvGraphicFramePr>
        <p:xfrm>
          <a:off x="2795955" y="2364152"/>
          <a:ext cx="694684" cy="27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9" imgW="520700" imgH="203200" progId="Equation.DSMT4">
                  <p:embed/>
                </p:oleObj>
              </mc:Choice>
              <mc:Fallback>
                <p:oleObj name="Equation" r:id="rId9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5955" y="2364152"/>
                        <a:ext cx="694684" cy="27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4893" y="3534508"/>
            <a:ext cx="7932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want the old momentum in terms of the new and old coordinat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71061"/>
              </p:ext>
            </p:extLst>
          </p:nvPr>
        </p:nvGraphicFramePr>
        <p:xfrm>
          <a:off x="1881520" y="3956539"/>
          <a:ext cx="6122252" cy="242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Equation" r:id="rId11" imgW="4292600" imgH="1701800" progId="Equation.DSMT4">
                  <p:embed/>
                </p:oleObj>
              </mc:Choice>
              <mc:Fallback>
                <p:oleObj name="Equation" r:id="rId11" imgW="4292600" imgH="170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1520" y="3956539"/>
                        <a:ext cx="6122252" cy="242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45525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7538" y="185615"/>
            <a:ext cx="8151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we have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35755"/>
              </p:ext>
            </p:extLst>
          </p:nvPr>
        </p:nvGraphicFramePr>
        <p:xfrm>
          <a:off x="2366108" y="324337"/>
          <a:ext cx="1758710" cy="154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1028700" imgH="901700" progId="Equation.DSMT4">
                  <p:embed/>
                </p:oleObj>
              </mc:Choice>
              <mc:Fallback>
                <p:oleObj name="Equation" r:id="rId3" imgW="1028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6108" y="324337"/>
                        <a:ext cx="1758710" cy="154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29539" y="1553307"/>
            <a:ext cx="37416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J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has units of Energy*time</a:t>
            </a:r>
            <a:r>
              <a:rPr lang="en-US" sz="14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>
                <a:solidFill>
                  <a:srgbClr val="C00000"/>
                </a:solidFill>
                <a:latin typeface="+mn-lt"/>
                <a:sym typeface="Wingdings"/>
              </a:rPr>
              <a:t> </a:t>
            </a:r>
            <a:r>
              <a:rPr lang="en-US" sz="1400" dirty="0" smtClean="0">
                <a:solidFill>
                  <a:srgbClr val="C00000"/>
                </a:solidFill>
                <a:latin typeface="+mn-lt"/>
                <a:sym typeface="Wingdings"/>
              </a:rPr>
              <a:t>“action”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262923" y="1680308"/>
            <a:ext cx="439615" cy="5861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41094" y="504090"/>
            <a:ext cx="37416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Phase angl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923323" y="689708"/>
            <a:ext cx="439615" cy="5861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27538" y="2262553"/>
            <a:ext cx="81513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se are known as “action-angle” variables.  We will see that this will be very useful for studying systems which are perturbed by the addition of small non-linear terms.</a:t>
            </a:r>
          </a:p>
        </p:txBody>
      </p:sp>
    </p:spTree>
    <p:extLst>
      <p:ext uri="{BB962C8B-B14F-4D97-AF65-F5344CB8AC3E}">
        <p14:creationId xmlns:p14="http://schemas.microsoft.com/office/powerpoint/2010/main" val="406560555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iations from a Periodic System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7538" y="683845"/>
            <a:ext cx="7864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sume we have a system with solution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i="1" baseline="-250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y</a:t>
            </a:r>
            <a:r>
              <a:rPr lang="en-US" sz="1800" i="1" baseline="-250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which are periodic with period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838182"/>
              </p:ext>
            </p:extLst>
          </p:nvPr>
        </p:nvGraphicFramePr>
        <p:xfrm>
          <a:off x="1677864" y="1192822"/>
          <a:ext cx="1018443" cy="122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3" imgW="685800" imgH="825500" progId="Equation.DSMT4">
                  <p:embed/>
                </p:oleObj>
              </mc:Choice>
              <mc:Fallback>
                <p:oleObj name="Equation" r:id="rId3" imgW="6858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7864" y="1192822"/>
                        <a:ext cx="1018443" cy="122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34899"/>
              </p:ext>
            </p:extLst>
          </p:nvPr>
        </p:nvGraphicFramePr>
        <p:xfrm>
          <a:off x="3801330" y="1159607"/>
          <a:ext cx="34480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5" imgW="2324100" imgH="825500" progId="Equation.DSMT4">
                  <p:embed/>
                </p:oleObj>
              </mc:Choice>
              <mc:Fallback>
                <p:oleObj name="Equation" r:id="rId5" imgW="23241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1330" y="1159607"/>
                        <a:ext cx="344805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2862384" y="1543538"/>
            <a:ext cx="693616" cy="312616"/>
          </a:xfrm>
          <a:prstGeom prst="rightArrow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52938" y="2457937"/>
            <a:ext cx="78642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w consider an orbit near the periodic orbit</a:t>
            </a:r>
            <a:endParaRPr lang="en-US" sz="1800" i="1" dirty="0" smtClean="0">
              <a:solidFill>
                <a:srgbClr val="C00000"/>
              </a:solidFill>
              <a:latin typeface="+mn-lt"/>
            </a:endParaRPr>
          </a:p>
          <a:p>
            <a:endParaRPr lang="en-US" sz="1800" i="1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ubstituting in and expanding, we get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99293"/>
              </p:ext>
            </p:extLst>
          </p:nvPr>
        </p:nvGraphicFramePr>
        <p:xfrm>
          <a:off x="5597769" y="2526322"/>
          <a:ext cx="928077" cy="66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name="Equation" r:id="rId7" imgW="622300" imgH="444500" progId="Equation.DSMT4">
                  <p:embed/>
                </p:oleObj>
              </mc:Choice>
              <mc:Fallback>
                <p:oleObj name="Equation" r:id="rId7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7769" y="2526322"/>
                        <a:ext cx="928077" cy="66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53150"/>
              </p:ext>
            </p:extLst>
          </p:nvPr>
        </p:nvGraphicFramePr>
        <p:xfrm>
          <a:off x="2229338" y="3466120"/>
          <a:ext cx="5144572" cy="182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4" name="Equation" r:id="rId9" imgW="3822700" imgH="1358900" progId="Equation.DSMT4">
                  <p:embed/>
                </p:oleObj>
              </mc:Choice>
              <mc:Fallback>
                <p:oleObj name="Equation" r:id="rId9" imgW="3822700" imgH="135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9338" y="3466120"/>
                        <a:ext cx="5144572" cy="1828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H="1">
            <a:off x="2901462" y="3536460"/>
            <a:ext cx="263769" cy="429846"/>
          </a:xfrm>
          <a:prstGeom prst="lin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985847" y="3526692"/>
            <a:ext cx="635000" cy="439615"/>
          </a:xfrm>
          <a:prstGeom prst="lin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17769" y="5324231"/>
            <a:ext cx="850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se are the equations one obtains with a Hamiltonian of the form (homework)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67554"/>
              </p:ext>
            </p:extLst>
          </p:nvPr>
        </p:nvGraphicFramePr>
        <p:xfrm>
          <a:off x="696057" y="5796083"/>
          <a:ext cx="4748069" cy="71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11" imgW="3098800" imgH="469900" progId="Equation.DSMT4">
                  <p:embed/>
                </p:oleObj>
              </mc:Choice>
              <mc:Fallback>
                <p:oleObj name="Equation" r:id="rId11" imgW="3098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6057" y="5796083"/>
                        <a:ext cx="4748069" cy="719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80538" y="5832231"/>
            <a:ext cx="2608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ic(!) in time rather than constan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66615" y="5724769"/>
            <a:ext cx="4884616" cy="869462"/>
          </a:xfrm>
          <a:prstGeom prst="rect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18445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as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9116"/>
              </p:ext>
            </p:extLst>
          </p:nvPr>
        </p:nvGraphicFramePr>
        <p:xfrm>
          <a:off x="2612781" y="1079499"/>
          <a:ext cx="2389640" cy="142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3" imgW="1473200" imgH="876300" progId="Equation.DSMT4">
                  <p:embed/>
                </p:oleObj>
              </mc:Choice>
              <mc:Fallback>
                <p:oleObj name="Equation" r:id="rId3" imgW="14732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2781" y="1079499"/>
                        <a:ext cx="2389640" cy="142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5923" y="615461"/>
            <a:ext cx="6027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start with a known syst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2016" y="2555631"/>
            <a:ext cx="8239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transform to a system which represents small deviations from this syste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5513"/>
              </p:ext>
            </p:extLst>
          </p:nvPr>
        </p:nvGraphicFramePr>
        <p:xfrm>
          <a:off x="3154973" y="3053861"/>
          <a:ext cx="1610081" cy="85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5" imgW="838200" imgH="444500" progId="Equation.DSMT4">
                  <p:embed/>
                </p:oleObj>
              </mc:Choice>
              <mc:Fallback>
                <p:oleObj name="Equation" r:id="rId5" imgW="838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4973" y="3053861"/>
                        <a:ext cx="1610081" cy="853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7877" y="3880338"/>
            <a:ext cx="8239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 a generating function of the second typ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6125"/>
              </p:ext>
            </p:extLst>
          </p:nvPr>
        </p:nvGraphicFramePr>
        <p:xfrm>
          <a:off x="1746737" y="4416668"/>
          <a:ext cx="1828802" cy="122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7" imgW="1231900" imgH="825500" progId="Equation.DSMT4">
                  <p:embed/>
                </p:oleObj>
              </mc:Choice>
              <mc:Fallback>
                <p:oleObj name="Equation" r:id="rId7" imgW="12319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6737" y="4416668"/>
                        <a:ext cx="1828802" cy="122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3259"/>
              </p:ext>
            </p:extLst>
          </p:nvPr>
        </p:nvGraphicFramePr>
        <p:xfrm>
          <a:off x="5335953" y="4933461"/>
          <a:ext cx="3114432" cy="36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9" imgW="2044700" imgH="241300" progId="Equation.DSMT4">
                  <p:embed/>
                </p:oleObj>
              </mc:Choice>
              <mc:Fallback>
                <p:oleObj name="Equation" r:id="rId9" imgW="2044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5953" y="4933461"/>
                        <a:ext cx="3114432" cy="367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3731846" y="4806462"/>
            <a:ext cx="1221154" cy="478692"/>
          </a:xfrm>
          <a:prstGeom prst="rightArrow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839307" y="4894385"/>
            <a:ext cx="8987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integrate</a:t>
            </a:r>
          </a:p>
        </p:txBody>
      </p:sp>
    </p:spTree>
    <p:extLst>
      <p:ext uri="{BB962C8B-B14F-4D97-AF65-F5344CB8AC3E}">
        <p14:creationId xmlns:p14="http://schemas.microsoft.com/office/powerpoint/2010/main" val="362899589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focused largely on a kinematics based approach to beam dynamics.</a:t>
            </a:r>
          </a:p>
          <a:p>
            <a:pPr lvl="1"/>
            <a:r>
              <a:rPr lang="en-US" dirty="0" smtClean="0"/>
              <a:t>Most people find it more intuitive, at least when first learning the material.</a:t>
            </a:r>
          </a:p>
          <a:p>
            <a:r>
              <a:rPr lang="en-US" dirty="0" smtClean="0"/>
              <a:t>However, it’s useful to at least become familiar with more formal Lagrangian/Hamiltonian based approach</a:t>
            </a:r>
          </a:p>
          <a:p>
            <a:pPr lvl="1"/>
            <a:r>
              <a:rPr lang="en-US" dirty="0" smtClean="0"/>
              <a:t>Can handle problems too complex for kinematic approach</a:t>
            </a:r>
          </a:p>
          <a:p>
            <a:pPr lvl="1"/>
            <a:r>
              <a:rPr lang="en-US" dirty="0" smtClean="0"/>
              <a:t>More common in advanced textbooks and papers</a:t>
            </a:r>
          </a:p>
          <a:p>
            <a:pPr lvl="1"/>
            <a:r>
              <a:rPr lang="en-US" i="1" dirty="0" smtClean="0"/>
              <a:t>Eventually</a:t>
            </a:r>
            <a:r>
              <a:rPr lang="en-US" dirty="0" smtClean="0"/>
              <a:t> intuitive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63438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9957" y="238650"/>
            <a:ext cx="8106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calculate the new Hamiltonian and expand for small deviations about the equilibriu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83992"/>
              </p:ext>
            </p:extLst>
          </p:nvPr>
        </p:nvGraphicFramePr>
        <p:xfrm>
          <a:off x="755237" y="1017018"/>
          <a:ext cx="7761287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3" imgW="6337300" imgH="2222500" progId="Equation.DSMT4">
                  <p:embed/>
                </p:oleObj>
              </mc:Choice>
              <mc:Fallback>
                <p:oleObj name="Equation" r:id="rId3" imgW="6337300" imgH="222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237" y="1017018"/>
                        <a:ext cx="7761287" cy="271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020161" y="2591059"/>
            <a:ext cx="332432" cy="127849"/>
          </a:xfrm>
          <a:prstGeom prst="lin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7039701" y="2590041"/>
            <a:ext cx="332432" cy="127849"/>
          </a:xfrm>
          <a:prstGeom prst="lin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487945" y="2572994"/>
            <a:ext cx="332432" cy="127849"/>
          </a:xfrm>
          <a:prstGeom prst="lin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7568182" y="2572994"/>
            <a:ext cx="332432" cy="127849"/>
          </a:xfrm>
          <a:prstGeom prst="lin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016426" y="2555948"/>
            <a:ext cx="332432" cy="127849"/>
          </a:xfrm>
          <a:prstGeom prst="lin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656125" y="2538901"/>
            <a:ext cx="332432" cy="127849"/>
          </a:xfrm>
          <a:prstGeom prst="lin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790017" y="3255872"/>
            <a:ext cx="1380869" cy="417638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778787" y="3843974"/>
            <a:ext cx="33498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No dependence on Q or P, so can be ignored!</a:t>
            </a:r>
          </a:p>
        </p:txBody>
      </p:sp>
      <p:cxnSp>
        <p:nvCxnSpPr>
          <p:cNvPr id="23" name="Straight Arrow Connector 22"/>
          <p:cNvCxnSpPr>
            <a:stCxn id="21" idx="1"/>
          </p:cNvCxnSpPr>
          <p:nvPr/>
        </p:nvCxnSpPr>
        <p:spPr>
          <a:xfrm flipH="1" flipV="1">
            <a:off x="2523071" y="3707603"/>
            <a:ext cx="255716" cy="27487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027956"/>
              </p:ext>
            </p:extLst>
          </p:nvPr>
        </p:nvGraphicFramePr>
        <p:xfrm>
          <a:off x="1882775" y="4354513"/>
          <a:ext cx="4818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5" imgW="3403600" imgH="508000" progId="Equation.DSMT4">
                  <p:embed/>
                </p:oleObj>
              </mc:Choice>
              <mc:Fallback>
                <p:oleObj name="Equation" r:id="rId5" imgW="3403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2775" y="4354513"/>
                        <a:ext cx="481806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45529" y="5369632"/>
            <a:ext cx="83778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t’s important to remember that these coefficients are derivatives of the Hamiltonian evaluated at the unperturbed orbit, so in general they are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periodic, but not constan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n time!</a:t>
            </a:r>
          </a:p>
        </p:txBody>
      </p:sp>
    </p:spTree>
    <p:extLst>
      <p:ext uri="{BB962C8B-B14F-4D97-AF65-F5344CB8AC3E}">
        <p14:creationId xmlns:p14="http://schemas.microsoft.com/office/powerpoint/2010/main" val="407391698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Motion Revisited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5862" y="741521"/>
            <a:ext cx="5549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 we showed tha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63096"/>
              </p:ext>
            </p:extLst>
          </p:nvPr>
        </p:nvGraphicFramePr>
        <p:xfrm>
          <a:off x="1817688" y="1208088"/>
          <a:ext cx="4645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3" imgW="2451100" imgH="393700" progId="Equation.DSMT4">
                  <p:embed/>
                </p:oleObj>
              </mc:Choice>
              <mc:Fallback>
                <p:oleObj name="Equation" r:id="rId3" imgW="2451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688" y="1208088"/>
                        <a:ext cx="464502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98326" y="2088190"/>
            <a:ext cx="34606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Canonical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momentum!</a:t>
            </a:r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 flipV="1">
            <a:off x="4057370" y="1866586"/>
            <a:ext cx="340956" cy="37549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12691" y="2658229"/>
            <a:ext cx="8388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recall our coordinate system from an earlier lecture</a:t>
            </a:r>
          </a:p>
        </p:txBody>
      </p:sp>
      <p:sp>
        <p:nvSpPr>
          <p:cNvPr id="13" name="Arc 12"/>
          <p:cNvSpPr/>
          <p:nvPr/>
        </p:nvSpPr>
        <p:spPr>
          <a:xfrm>
            <a:off x="674254" y="3389746"/>
            <a:ext cx="4858327" cy="1108364"/>
          </a:xfrm>
          <a:prstGeom prst="arc">
            <a:avLst>
              <a:gd name="adj1" fmla="val 5547893"/>
              <a:gd name="adj2" fmla="val 13224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720436" y="3463637"/>
            <a:ext cx="360219" cy="1754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085274" y="3315855"/>
            <a:ext cx="13853" cy="3278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076038" y="3482110"/>
            <a:ext cx="411017" cy="15240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47411" y="3273281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11" y="3273281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041111" y="3146281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111" y="3146281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496724" y="336853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Equation" r:id="rId9" imgW="114120" imgH="177480" progId="Equation.3">
                  <p:embed/>
                </p:oleObj>
              </mc:Choice>
              <mc:Fallback>
                <p:oleObj name="Equation" r:id="rId9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24" y="336853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 flipH="1">
            <a:off x="6068291" y="3408219"/>
            <a:ext cx="2096654" cy="812799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6142182" y="3398982"/>
            <a:ext cx="1089892" cy="8128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6470217" y="3936711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217" y="3936711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 flipV="1">
            <a:off x="6548582" y="3251200"/>
            <a:ext cx="734294" cy="1002148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6160655" y="3713018"/>
            <a:ext cx="1108363" cy="5449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6666202" y="3186401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13" imgW="583920" imgH="177480" progId="Equation.3">
                  <p:embed/>
                </p:oleObj>
              </mc:Choice>
              <mc:Fallback>
                <p:oleObj name="Equation" r:id="rId13" imgW="5839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202" y="3186401"/>
                        <a:ext cx="584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6578600" y="3582699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582699"/>
                        <a:ext cx="241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592290" y="3408219"/>
            <a:ext cx="144087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latin typeface="+mn-lt"/>
              </a:rPr>
              <a:t>Reference trajectory</a:t>
            </a:r>
          </a:p>
        </p:txBody>
      </p:sp>
      <p:cxnSp>
        <p:nvCxnSpPr>
          <p:cNvPr id="28" name="Straight Arrow Connector 27"/>
          <p:cNvCxnSpPr>
            <a:stCxn id="27" idx="1"/>
          </p:cNvCxnSpPr>
          <p:nvPr/>
        </p:nvCxnSpPr>
        <p:spPr>
          <a:xfrm flipH="1" flipV="1">
            <a:off x="7185891" y="3454400"/>
            <a:ext cx="406399" cy="807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11963" y="3246582"/>
            <a:ext cx="144087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50" dirty="0" smtClean="0">
                <a:latin typeface="+mn-lt"/>
              </a:rPr>
              <a:t>Particle trajectory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6169891" y="3260436"/>
            <a:ext cx="387927" cy="1108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952836" y="3352800"/>
            <a:ext cx="170873" cy="22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20185" y="4753925"/>
            <a:ext cx="8388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define canonical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momentum and vector potential as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06111"/>
              </p:ext>
            </p:extLst>
          </p:nvPr>
        </p:nvGraphicFramePr>
        <p:xfrm>
          <a:off x="696603" y="5191883"/>
          <a:ext cx="1484121" cy="129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17" imgW="1092200" imgH="952500" progId="Equation.DSMT4">
                  <p:embed/>
                </p:oleObj>
              </mc:Choice>
              <mc:Fallback>
                <p:oleObj name="Equation" r:id="rId17" imgW="10922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6603" y="5191883"/>
                        <a:ext cx="1484121" cy="1294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70464"/>
              </p:ext>
            </p:extLst>
          </p:nvPr>
        </p:nvGraphicFramePr>
        <p:xfrm>
          <a:off x="3476625" y="5143500"/>
          <a:ext cx="5054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19" imgW="3733800" imgH="1003300" progId="Equation.DSMT4">
                  <p:embed/>
                </p:oleObj>
              </mc:Choice>
              <mc:Fallback>
                <p:oleObj name="Equation" r:id="rId19" imgW="37338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76625" y="5143500"/>
                        <a:ext cx="50546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/>
          <p:nvPr/>
        </p:nvSpPr>
        <p:spPr>
          <a:xfrm>
            <a:off x="2548642" y="5744654"/>
            <a:ext cx="562577" cy="264220"/>
          </a:xfrm>
          <a:prstGeom prst="rightArrow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548021" y="646747"/>
            <a:ext cx="34606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Use new symbol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6323694" y="971648"/>
            <a:ext cx="427225" cy="41662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346267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77338" y="161941"/>
            <a:ext cx="8259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would like to change our independent variable from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o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.  Not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04046"/>
              </p:ext>
            </p:extLst>
          </p:nvPr>
        </p:nvGraphicFramePr>
        <p:xfrm>
          <a:off x="2950285" y="670705"/>
          <a:ext cx="2286345" cy="67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Equation" r:id="rId3" imgW="1460500" imgH="431800" progId="Equation.DSMT4">
                  <p:embed/>
                </p:oleObj>
              </mc:Choice>
              <mc:Fallback>
                <p:oleObj name="Equation" r:id="rId3" imgW="1460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0285" y="670705"/>
                        <a:ext cx="2286345" cy="67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8928" y="1490546"/>
            <a:ext cx="8259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transform this into a partial derivative by setting the total derivative to zero. In genera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62517"/>
              </p:ext>
            </p:extLst>
          </p:nvPr>
        </p:nvGraphicFramePr>
        <p:xfrm>
          <a:off x="2222500" y="2151063"/>
          <a:ext cx="37639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5" imgW="3073400" imgH="469900" progId="Equation.DSMT4">
                  <p:embed/>
                </p:oleObj>
              </mc:Choice>
              <mc:Fallback>
                <p:oleObj name="Equation" r:id="rId5" imgW="307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500" y="2151063"/>
                        <a:ext cx="37639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3692" y="2827674"/>
            <a:ext cx="8259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3175"/>
              </p:ext>
            </p:extLst>
          </p:nvPr>
        </p:nvGraphicFramePr>
        <p:xfrm>
          <a:off x="769938" y="2990850"/>
          <a:ext cx="81359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7" imgW="5905500" imgH="495300" progId="Equation.DSMT4">
                  <p:embed/>
                </p:oleObj>
              </mc:Choice>
              <mc:Fallback>
                <p:oleObj name="Equation" r:id="rId7" imgW="5905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938" y="2990850"/>
                        <a:ext cx="8135937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506023" y="3017222"/>
            <a:ext cx="6503726" cy="715951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506023" y="3724649"/>
            <a:ext cx="6417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w Hamiltonia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29094"/>
              </p:ext>
            </p:extLst>
          </p:nvPr>
        </p:nvGraphicFramePr>
        <p:xfrm>
          <a:off x="2207505" y="4667790"/>
          <a:ext cx="4867905" cy="158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9" imgW="2997200" imgH="977900" progId="Equation.DSMT4">
                  <p:embed/>
                </p:oleObj>
              </mc:Choice>
              <mc:Fallback>
                <p:oleObj name="Equation" r:id="rId9" imgW="29972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7505" y="4667790"/>
                        <a:ext cx="4867905" cy="1588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1100" y="4236043"/>
            <a:ext cx="3332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You can show (homework) that</a:t>
            </a:r>
          </a:p>
        </p:txBody>
      </p:sp>
    </p:spTree>
    <p:extLst>
      <p:ext uri="{BB962C8B-B14F-4D97-AF65-F5344CB8AC3E}">
        <p14:creationId xmlns:p14="http://schemas.microsoft.com/office/powerpoint/2010/main" val="65297714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71100" y="187511"/>
            <a:ext cx="809769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a system with no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fields and only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fields in the transverse directions, so there is only an s component to the vector potential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this case, H is the total energy, so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93863"/>
              </p:ext>
            </p:extLst>
          </p:nvPr>
        </p:nvGraphicFramePr>
        <p:xfrm>
          <a:off x="2057742" y="1022788"/>
          <a:ext cx="4278000" cy="74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3" imgW="2857500" imgH="495300" progId="Equation.DSMT4">
                  <p:embed/>
                </p:oleObj>
              </mc:Choice>
              <mc:Fallback>
                <p:oleObj name="Equation" r:id="rId3" imgW="2857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742" y="1022788"/>
                        <a:ext cx="4278000" cy="74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35940"/>
              </p:ext>
            </p:extLst>
          </p:nvPr>
        </p:nvGraphicFramePr>
        <p:xfrm>
          <a:off x="1202637" y="2365868"/>
          <a:ext cx="6277891" cy="86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5" imgW="3873500" imgH="533400" progId="Equation.DSMT4">
                  <p:embed/>
                </p:oleObj>
              </mc:Choice>
              <mc:Fallback>
                <p:oleObj name="Equation" r:id="rId5" imgW="38735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2637" y="2365868"/>
                        <a:ext cx="6277891" cy="864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45733" y="3179163"/>
            <a:ext cx="26424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normal “kinetic” momentum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1943446" y="2966082"/>
            <a:ext cx="161954" cy="25569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5196" y="3724649"/>
            <a:ext cx="7986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small devia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33492"/>
              </p:ext>
            </p:extLst>
          </p:nvPr>
        </p:nvGraphicFramePr>
        <p:xfrm>
          <a:off x="2027238" y="4273550"/>
          <a:ext cx="49323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7" imgW="2641600" imgH="546100" progId="Equation.DSMT4">
                  <p:embed/>
                </p:oleObj>
              </mc:Choice>
              <mc:Fallback>
                <p:oleObj name="Equation" r:id="rId7" imgW="26416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7238" y="4273550"/>
                        <a:ext cx="4932362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1727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6007" y="230127"/>
            <a:ext cx="7722641" cy="3664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showed that the first few terms of the magnetic field are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011986"/>
              </p:ext>
            </p:extLst>
          </p:nvPr>
        </p:nvGraphicFramePr>
        <p:xfrm>
          <a:off x="895298" y="746128"/>
          <a:ext cx="7107230" cy="195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3" imgW="2857320" imgH="787320" progId="Equation.3">
                  <p:embed/>
                </p:oleObj>
              </mc:Choice>
              <mc:Fallback>
                <p:oleObj name="Equation" r:id="rId3" imgW="285732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298" y="746128"/>
                        <a:ext cx="7107230" cy="1955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2048657" y="2446914"/>
            <a:ext cx="359765" cy="61459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16200000">
            <a:off x="3347807" y="2007201"/>
            <a:ext cx="379750" cy="151900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 rot="16200000">
            <a:off x="5732494" y="1366372"/>
            <a:ext cx="379750" cy="283563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838794" y="2986559"/>
            <a:ext cx="839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88105" y="2974068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29069" y="2976567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extupol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9072" y="3629876"/>
            <a:ext cx="772264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have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You can show (homework) that this is given by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have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9697"/>
              </p:ext>
            </p:extLst>
          </p:nvPr>
        </p:nvGraphicFramePr>
        <p:xfrm>
          <a:off x="2123984" y="3702799"/>
          <a:ext cx="2445793" cy="63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5" imgW="1612900" imgH="419100" progId="Equation.DSMT4">
                  <p:embed/>
                </p:oleObj>
              </mc:Choice>
              <mc:Fallback>
                <p:oleObj name="Equation" r:id="rId5" imgW="1612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984" y="3702799"/>
                        <a:ext cx="2445793" cy="635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79760"/>
              </p:ext>
            </p:extLst>
          </p:nvPr>
        </p:nvGraphicFramePr>
        <p:xfrm>
          <a:off x="952057" y="4859705"/>
          <a:ext cx="7324638" cy="62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7" imgW="4584700" imgH="393700" progId="Equation.DSMT4">
                  <p:embed/>
                </p:oleObj>
              </mc:Choice>
              <mc:Fallback>
                <p:oleObj name="Equation" r:id="rId7" imgW="4584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2057" y="4859705"/>
                        <a:ext cx="7324638" cy="62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7293"/>
              </p:ext>
            </p:extLst>
          </p:nvPr>
        </p:nvGraphicFramePr>
        <p:xfrm>
          <a:off x="2318621" y="5695177"/>
          <a:ext cx="3012105" cy="75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9" imgW="1879600" imgH="469900" progId="Equation.DSMT4">
                  <p:embed/>
                </p:oleObj>
              </mc:Choice>
              <mc:Fallback>
                <p:oleObj name="Equation" r:id="rId9" imgW="1879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8621" y="5695177"/>
                        <a:ext cx="3012105" cy="753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51217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51301" y="227967"/>
            <a:ext cx="7935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the case where we have only vertical fields, this beco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54613"/>
              </p:ext>
            </p:extLst>
          </p:nvPr>
        </p:nvGraphicFramePr>
        <p:xfrm>
          <a:off x="1643276" y="723040"/>
          <a:ext cx="5499329" cy="73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3" imgW="2946400" imgH="393700" progId="Equation.DSMT4">
                  <p:embed/>
                </p:oleObj>
              </mc:Choice>
              <mc:Fallback>
                <p:oleObj name="Equation" r:id="rId3" imgW="2946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3276" y="723040"/>
                        <a:ext cx="5499329" cy="73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586" y="1476778"/>
            <a:ext cx="7935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rmalize by the design momentu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04226"/>
              </p:ext>
            </p:extLst>
          </p:nvPr>
        </p:nvGraphicFramePr>
        <p:xfrm>
          <a:off x="3283563" y="1865010"/>
          <a:ext cx="1233521" cy="70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5" imgW="774700" imgH="444500" progId="Equation.DSMT4">
                  <p:embed/>
                </p:oleObj>
              </mc:Choice>
              <mc:Fallback>
                <p:oleObj name="Equation" r:id="rId5" imgW="774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3563" y="1865010"/>
                        <a:ext cx="1233521" cy="707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55167"/>
              </p:ext>
            </p:extLst>
          </p:nvPr>
        </p:nvGraphicFramePr>
        <p:xfrm>
          <a:off x="648258" y="2698383"/>
          <a:ext cx="82391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7" imgW="5549900" imgH="495300" progId="Equation.DSMT4">
                  <p:embed/>
                </p:oleObj>
              </mc:Choice>
              <mc:Fallback>
                <p:oleObj name="Equation" r:id="rId7" imgW="5549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258" y="2698383"/>
                        <a:ext cx="8239125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18102"/>
              </p:ext>
            </p:extLst>
          </p:nvPr>
        </p:nvGraphicFramePr>
        <p:xfrm>
          <a:off x="6674880" y="360047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4880" y="360047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84561"/>
              </p:ext>
            </p:extLst>
          </p:nvPr>
        </p:nvGraphicFramePr>
        <p:xfrm>
          <a:off x="589539" y="3656360"/>
          <a:ext cx="4642582" cy="158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11" imgW="2819400" imgH="965200" progId="Equation.DSMT4">
                  <p:embed/>
                </p:oleObj>
              </mc:Choice>
              <mc:Fallback>
                <p:oleObj name="Equation" r:id="rId11" imgW="28194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9539" y="3656360"/>
                        <a:ext cx="4642582" cy="1589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30451" y="5298358"/>
            <a:ext cx="7935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t the nominal momentum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ρ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</a:t>
            </a:r>
            <a:r>
              <a:rPr lang="en-US" sz="1800" dirty="0" smtClean="0">
                <a:solidFill>
                  <a:srgbClr val="C00000"/>
                </a:solidFill>
              </a:rPr>
              <a:t>ρ</a:t>
            </a:r>
            <a:r>
              <a:rPr lang="en-US" sz="1800" baseline="-25000" dirty="0" smtClean="0">
                <a:solidFill>
                  <a:srgbClr val="C00000"/>
                </a:solidFill>
              </a:rPr>
              <a:t>0</a:t>
            </a:r>
            <a:r>
              <a:rPr lang="en-US" sz="1800" dirty="0" smtClean="0">
                <a:solidFill>
                  <a:srgbClr val="C00000"/>
                </a:solidFill>
              </a:rPr>
              <a:t>, so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19861"/>
              </p:ext>
            </p:extLst>
          </p:nvPr>
        </p:nvGraphicFramePr>
        <p:xfrm>
          <a:off x="2756286" y="5647738"/>
          <a:ext cx="213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13" imgW="1295400" imgH="469900" progId="Equation.DSMT4">
                  <p:embed/>
                </p:oleObj>
              </mc:Choice>
              <mc:Fallback>
                <p:oleObj name="Equation" r:id="rId13" imgW="1295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56286" y="5647738"/>
                        <a:ext cx="2133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166991" y="5807725"/>
            <a:ext cx="2995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ame answer we got before</a:t>
            </a:r>
          </a:p>
        </p:txBody>
      </p:sp>
    </p:spTree>
    <p:extLst>
      <p:ext uri="{BB962C8B-B14F-4D97-AF65-F5344CB8AC3E}">
        <p14:creationId xmlns:p14="http://schemas.microsoft.com/office/powerpoint/2010/main" val="43671380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86171" y="249678"/>
            <a:ext cx="7793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y comparing this to the harmonic oscillator, we can wri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887136"/>
              </p:ext>
            </p:extLst>
          </p:nvPr>
        </p:nvGraphicFramePr>
        <p:xfrm>
          <a:off x="2501914" y="759587"/>
          <a:ext cx="3572348" cy="70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3" imgW="2120900" imgH="419100" progId="Equation.DSMT4">
                  <p:embed/>
                </p:oleObj>
              </mc:Choice>
              <mc:Fallback>
                <p:oleObj name="Equation" r:id="rId3" imgW="2120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1914" y="759587"/>
                        <a:ext cx="3572348" cy="70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7026" y="1715178"/>
            <a:ext cx="8228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have a solution of the for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101"/>
              </p:ext>
            </p:extLst>
          </p:nvPr>
        </p:nvGraphicFramePr>
        <p:xfrm>
          <a:off x="2060073" y="2249644"/>
          <a:ext cx="4729044" cy="151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5" imgW="3048000" imgH="977900" progId="Equation.DSMT4">
                  <p:embed/>
                </p:oleObj>
              </mc:Choice>
              <mc:Fallback>
                <p:oleObj name="Equation" r:id="rId5" imgW="30480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0073" y="2249644"/>
                        <a:ext cx="4729044" cy="1517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3441" y="3843290"/>
            <a:ext cx="8228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ok for action-angle variable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73202"/>
              </p:ext>
            </p:extLst>
          </p:nvPr>
        </p:nvGraphicFramePr>
        <p:xfrm>
          <a:off x="3251585" y="4463583"/>
          <a:ext cx="277812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7" imgW="1790700" imgH="965200" progId="Equation.DSMT4">
                  <p:embed/>
                </p:oleObj>
              </mc:Choice>
              <mc:Fallback>
                <p:oleObj name="Equation" r:id="rId7" imgW="17907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1585" y="4463583"/>
                        <a:ext cx="2778125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13566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62156" y="282245"/>
            <a:ext cx="8184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ok for a generating function such tha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051170"/>
              </p:ext>
            </p:extLst>
          </p:nvPr>
        </p:nvGraphicFramePr>
        <p:xfrm>
          <a:off x="3393743" y="789464"/>
          <a:ext cx="1816667" cy="212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" imgW="901700" imgH="1054100" progId="Equation.DSMT4">
                  <p:embed/>
                </p:oleObj>
              </mc:Choice>
              <mc:Fallback>
                <p:oleObj name="Equation" r:id="rId3" imgW="9017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3743" y="789464"/>
                        <a:ext cx="1816667" cy="2123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6171" y="3039557"/>
            <a:ext cx="8369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e to ge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18479"/>
              </p:ext>
            </p:extLst>
          </p:nvPr>
        </p:nvGraphicFramePr>
        <p:xfrm>
          <a:off x="2653023" y="3111316"/>
          <a:ext cx="4242051" cy="201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5" imgW="2730500" imgH="1295400" progId="Equation.DSMT4">
                  <p:embed/>
                </p:oleObj>
              </mc:Choice>
              <mc:Fallback>
                <p:oleObj name="Equation" r:id="rId5" imgW="2730500" imgH="12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3023" y="3111316"/>
                        <a:ext cx="4242051" cy="2012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9165" y="5254514"/>
            <a:ext cx="8369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an analogy to the harmonic oscillator, the unperturbed Hamiltonian i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08080"/>
              </p:ext>
            </p:extLst>
          </p:nvPr>
        </p:nvGraphicFramePr>
        <p:xfrm>
          <a:off x="2932469" y="5731434"/>
          <a:ext cx="2252456" cy="62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7" imgW="1498600" imgH="419100" progId="Equation.DSMT4">
                  <p:embed/>
                </p:oleObj>
              </mc:Choice>
              <mc:Fallback>
                <p:oleObj name="Equation" r:id="rId7" imgW="1498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2469" y="5731434"/>
                        <a:ext cx="2252456" cy="629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42153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603183"/>
          </a:xfrm>
        </p:spPr>
        <p:txBody>
          <a:bodyPr/>
          <a:lstStyle/>
          <a:p>
            <a:r>
              <a:rPr lang="en-US" dirty="0" smtClean="0"/>
              <a:t>The Lagrangian of a body is defined a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amilton’s variational principle says that the body will follow a trajectory in time (or other independent variable) which minimizes the “action”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eneralized for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03552" y="6314181"/>
            <a:ext cx="432726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00" dirty="0" smtClean="0">
                <a:solidFill>
                  <a:srgbClr val="C00000"/>
                </a:solidFill>
                <a:latin typeface="+mn-lt"/>
              </a:rPr>
              <a:t>*Nice treatment in </a:t>
            </a:r>
            <a:r>
              <a:rPr lang="en-US" sz="900" dirty="0" err="1" smtClean="0">
                <a:solidFill>
                  <a:srgbClr val="C00000"/>
                </a:solidFill>
                <a:latin typeface="+mn-lt"/>
              </a:rPr>
              <a:t>Reiser</a:t>
            </a:r>
            <a:r>
              <a:rPr lang="en-US" sz="900" dirty="0" smtClean="0">
                <a:solidFill>
                  <a:srgbClr val="C00000"/>
                </a:solidFill>
                <a:latin typeface="+mn-lt"/>
              </a:rPr>
              <a:t>, “Theory and Design of Charged Particle Beams”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795362"/>
              </p:ext>
            </p:extLst>
          </p:nvPr>
        </p:nvGraphicFramePr>
        <p:xfrm>
          <a:off x="2625440" y="1297689"/>
          <a:ext cx="3124847" cy="56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3" imgW="1346200" imgH="241300" progId="Equation.3">
                  <p:embed/>
                </p:oleObj>
              </mc:Choice>
              <mc:Fallback>
                <p:oleObj name="Equation" r:id="rId3" imgW="1346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5440" y="1297689"/>
                        <a:ext cx="3124847" cy="56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20745" y="1810770"/>
            <a:ext cx="1799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otential energy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62773" y="1904379"/>
            <a:ext cx="1799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727070" y="1681431"/>
            <a:ext cx="246937" cy="2939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5561020" y="1739309"/>
            <a:ext cx="212591" cy="1302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72587"/>
              </p:ext>
            </p:extLst>
          </p:nvPr>
        </p:nvGraphicFramePr>
        <p:xfrm>
          <a:off x="1793821" y="3721907"/>
          <a:ext cx="5435708" cy="98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5" imgW="2667000" imgH="482600" progId="Equation.3">
                  <p:embed/>
                </p:oleObj>
              </mc:Choice>
              <mc:Fallback>
                <p:oleObj name="Equation" r:id="rId5" imgW="26670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21" y="3721907"/>
                        <a:ext cx="5435708" cy="98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974007" y="3727366"/>
            <a:ext cx="2281223" cy="9641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59549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nstration in Cartesian Coordin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809"/>
          </a:xfrm>
        </p:spPr>
        <p:txBody>
          <a:bodyPr/>
          <a:lstStyle/>
          <a:p>
            <a:r>
              <a:rPr lang="en-US" dirty="0" smtClean="0"/>
              <a:t>Lagrangia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quations of mo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 other words</a:t>
            </a:r>
          </a:p>
          <a:p>
            <a:endParaRPr lang="en-US" dirty="0"/>
          </a:p>
          <a:p>
            <a:r>
              <a:rPr lang="en-US" dirty="0" smtClean="0"/>
              <a:t>Lagrangian mechanics is really just a turnkey way to do energy conservation in arbitrary coordinate system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9566"/>
              </p:ext>
            </p:extLst>
          </p:nvPr>
        </p:nvGraphicFramePr>
        <p:xfrm>
          <a:off x="1592908" y="1142435"/>
          <a:ext cx="5498778" cy="89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3" imgW="2425700" imgH="393700" progId="Equation.3">
                  <p:embed/>
                </p:oleObj>
              </mc:Choice>
              <mc:Fallback>
                <p:oleObj name="Equation" r:id="rId3" imgW="24257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2908" y="1142435"/>
                        <a:ext cx="5498778" cy="891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42945"/>
              </p:ext>
            </p:extLst>
          </p:nvPr>
        </p:nvGraphicFramePr>
        <p:xfrm>
          <a:off x="1698444" y="2670968"/>
          <a:ext cx="49434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5" imgW="2425700" imgH="431800" progId="Equation.3">
                  <p:embed/>
                </p:oleObj>
              </mc:Choice>
              <mc:Fallback>
                <p:oleObj name="Equation" r:id="rId5" imgW="24257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444" y="2670968"/>
                        <a:ext cx="49434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30558"/>
              </p:ext>
            </p:extLst>
          </p:nvPr>
        </p:nvGraphicFramePr>
        <p:xfrm>
          <a:off x="3206534" y="3750564"/>
          <a:ext cx="1488351" cy="61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7" imgW="495300" imgH="203200" progId="Equation.3">
                  <p:embed/>
                </p:oleObj>
              </mc:Choice>
              <mc:Fallback>
                <p:oleObj name="Equation" r:id="rId7" imgW="495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6534" y="3750564"/>
                        <a:ext cx="1488351" cy="61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139621" y="3762641"/>
            <a:ext cx="1552173" cy="6467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49392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&amp;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83430"/>
          </a:xfrm>
        </p:spPr>
        <p:txBody>
          <a:bodyPr/>
          <a:lstStyle/>
          <a:p>
            <a:r>
              <a:rPr lang="en-US" dirty="0" smtClean="0"/>
              <a:t>Introduce velocity-dependent force: </a:t>
            </a:r>
          </a:p>
          <a:p>
            <a:r>
              <a:rPr lang="en-US" dirty="0" smtClean="0"/>
              <a:t>Lagrange’s equations still hold for </a:t>
            </a:r>
            <a:endParaRPr lang="en-US" dirty="0"/>
          </a:p>
          <a:p>
            <a:pPr marL="0" indent="0">
              <a:buNone/>
            </a:pPr>
            <a:endParaRPr lang="en-US" sz="4000" dirty="0"/>
          </a:p>
          <a:p>
            <a:r>
              <a:rPr lang="en-US" dirty="0" smtClean="0"/>
              <a:t>We describe the magnetic field in terms of the vector potential</a:t>
            </a:r>
          </a:p>
          <a:p>
            <a:endParaRPr lang="en-US" dirty="0"/>
          </a:p>
          <a:p>
            <a:endParaRPr lang="en-US" sz="1600" dirty="0" smtClean="0"/>
          </a:p>
          <a:p>
            <a:r>
              <a:rPr lang="en-US" dirty="0" smtClean="0"/>
              <a:t>The Lorentz force now becomes, </a:t>
            </a:r>
            <a:r>
              <a:rPr lang="en-US" dirty="0" err="1" smtClean="0"/>
              <a:t>eg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84585"/>
              </p:ext>
            </p:extLst>
          </p:nvPr>
        </p:nvGraphicFramePr>
        <p:xfrm>
          <a:off x="1236663" y="3063875"/>
          <a:ext cx="63785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3" imgW="4013200" imgH="469900" progId="Equation.DSMT4">
                  <p:embed/>
                </p:oleObj>
              </mc:Choice>
              <mc:Fallback>
                <p:oleObj name="Equation" r:id="rId3" imgW="401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6663" y="3063875"/>
                        <a:ext cx="63785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4558"/>
              </p:ext>
            </p:extLst>
          </p:nvPr>
        </p:nvGraphicFramePr>
        <p:xfrm>
          <a:off x="5928382" y="631552"/>
          <a:ext cx="18303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5" imgW="787400" imgH="228600" progId="Equation.3">
                  <p:embed/>
                </p:oleObj>
              </mc:Choice>
              <mc:Fallback>
                <p:oleObj name="Equation" r:id="rId5" imgW="787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8382" y="631552"/>
                        <a:ext cx="183038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55327"/>
              </p:ext>
            </p:extLst>
          </p:nvPr>
        </p:nvGraphicFramePr>
        <p:xfrm>
          <a:off x="2271275" y="1486439"/>
          <a:ext cx="4306449" cy="79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7" imgW="2552700" imgH="469900" progId="Equation.3">
                  <p:embed/>
                </p:oleObj>
              </mc:Choice>
              <mc:Fallback>
                <p:oleObj name="Equation" r:id="rId7" imgW="2552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1275" y="1486439"/>
                        <a:ext cx="4306449" cy="791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805088" y="3135586"/>
            <a:ext cx="1804275" cy="6656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639035" y="2802760"/>
            <a:ext cx="16466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orentz Gaug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29485"/>
              </p:ext>
            </p:extLst>
          </p:nvPr>
        </p:nvGraphicFramePr>
        <p:xfrm>
          <a:off x="415925" y="4422775"/>
          <a:ext cx="854551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9" imgW="5753100" imgH="977900" progId="Equation.DSMT4">
                  <p:embed/>
                </p:oleObj>
              </mc:Choice>
              <mc:Fallback>
                <p:oleObj name="Equation" r:id="rId9" imgW="57531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925" y="4422775"/>
                        <a:ext cx="8545513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665131" y="4426841"/>
            <a:ext cx="3258207" cy="7322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495793" y="4093781"/>
            <a:ext cx="11830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Homework</a:t>
            </a:r>
          </a:p>
        </p:txBody>
      </p:sp>
      <p:sp>
        <p:nvSpPr>
          <p:cNvPr id="18" name="Freeform 17"/>
          <p:cNvSpPr/>
          <p:nvPr/>
        </p:nvSpPr>
        <p:spPr>
          <a:xfrm>
            <a:off x="4782207" y="1927268"/>
            <a:ext cx="4090276" cy="4011077"/>
          </a:xfrm>
          <a:custGeom>
            <a:avLst/>
            <a:gdLst>
              <a:gd name="connsiteX0" fmla="*/ 0 w 3757727"/>
              <a:gd name="connsiteY0" fmla="*/ 3573146 h 3952103"/>
              <a:gd name="connsiteX1" fmla="*/ 1559035 w 3757727"/>
              <a:gd name="connsiteY1" fmla="*/ 3949766 h 3952103"/>
              <a:gd name="connsiteX2" fmla="*/ 3520966 w 3757727"/>
              <a:gd name="connsiteY2" fmla="*/ 3643215 h 3952103"/>
              <a:gd name="connsiteX3" fmla="*/ 3696138 w 3757727"/>
              <a:gd name="connsiteY3" fmla="*/ 2171766 h 3952103"/>
              <a:gd name="connsiteX4" fmla="*/ 3556000 w 3757727"/>
              <a:gd name="connsiteY4" fmla="*/ 262387 h 3952103"/>
              <a:gd name="connsiteX5" fmla="*/ 1637862 w 3757727"/>
              <a:gd name="connsiteY5" fmla="*/ 17146 h 395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57727" h="3952103">
                <a:moveTo>
                  <a:pt x="0" y="3573146"/>
                </a:moveTo>
                <a:cubicBezTo>
                  <a:pt x="486103" y="3755617"/>
                  <a:pt x="972207" y="3938088"/>
                  <a:pt x="1559035" y="3949766"/>
                </a:cubicBezTo>
                <a:cubicBezTo>
                  <a:pt x="2145863" y="3961444"/>
                  <a:pt x="3164782" y="3939548"/>
                  <a:pt x="3520966" y="3643215"/>
                </a:cubicBezTo>
                <a:cubicBezTo>
                  <a:pt x="3877150" y="3346882"/>
                  <a:pt x="3690299" y="2735237"/>
                  <a:pt x="3696138" y="2171766"/>
                </a:cubicBezTo>
                <a:cubicBezTo>
                  <a:pt x="3701977" y="1608295"/>
                  <a:pt x="3899046" y="621490"/>
                  <a:pt x="3556000" y="262387"/>
                </a:cubicBezTo>
                <a:cubicBezTo>
                  <a:pt x="3212954" y="-96716"/>
                  <a:pt x="1637862" y="17146"/>
                  <a:pt x="1637862" y="17146"/>
                </a:cubicBezTo>
              </a:path>
            </a:pathLst>
          </a:custGeom>
          <a:ln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38245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stic V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09975"/>
          </a:xfrm>
        </p:spPr>
        <p:txBody>
          <a:bodyPr/>
          <a:lstStyle/>
          <a:p>
            <a:r>
              <a:rPr lang="en-US" dirty="0" smtClean="0"/>
              <a:t>We want to find a </a:t>
            </a:r>
            <a:r>
              <a:rPr lang="en-US" dirty="0" err="1" smtClean="0"/>
              <a:t>relativistically</a:t>
            </a:r>
            <a:r>
              <a:rPr lang="en-US" dirty="0" smtClean="0"/>
              <a:t> correct </a:t>
            </a:r>
            <a:r>
              <a:rPr lang="en-US" dirty="0" err="1" smtClean="0"/>
              <a:t>Lagrangian</a:t>
            </a:r>
            <a:r>
              <a:rPr lang="en-US" dirty="0" smtClean="0"/>
              <a:t>. Assume for now</a:t>
            </a:r>
          </a:p>
          <a:p>
            <a:endParaRPr lang="en-US" sz="1400" dirty="0" smtClean="0"/>
          </a:p>
          <a:p>
            <a:r>
              <a:rPr lang="en-US" dirty="0" smtClean="0"/>
              <a:t>In Cartesian coordinates, we have </a:t>
            </a:r>
            <a:r>
              <a:rPr lang="en-US" dirty="0" err="1" smtClean="0"/>
              <a:t>eg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08917"/>
              </p:ext>
            </p:extLst>
          </p:nvPr>
        </p:nvGraphicFramePr>
        <p:xfrm>
          <a:off x="3352800" y="1219200"/>
          <a:ext cx="3048000" cy="41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1689100" imgH="228600" progId="Equation.DSMT4">
                  <p:embed/>
                </p:oleObj>
              </mc:Choice>
              <mc:Fallback>
                <p:oleObj name="Equation" r:id="rId3" imgW="1689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219200"/>
                        <a:ext cx="3048000" cy="41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80856"/>
              </p:ext>
            </p:extLst>
          </p:nvPr>
        </p:nvGraphicFramePr>
        <p:xfrm>
          <a:off x="2143125" y="2286000"/>
          <a:ext cx="4014501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5" imgW="2476500" imgH="2540000" progId="Equation.DSMT4">
                  <p:embed/>
                </p:oleObj>
              </mc:Choice>
              <mc:Fallback>
                <p:oleObj name="Equation" r:id="rId5" imgW="2476500" imgH="25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3125" y="2286000"/>
                        <a:ext cx="4014501" cy="411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763713" y="4114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5000" y="4876800"/>
            <a:ext cx="838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714591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53499"/>
          </a:xfrm>
        </p:spPr>
        <p:txBody>
          <a:bodyPr/>
          <a:lstStyle/>
          <a:p>
            <a:r>
              <a:rPr lang="en-US" dirty="0" smtClean="0"/>
              <a:t>Make the substitution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heck in Cartesian coordinates for </a:t>
            </a:r>
            <a:r>
              <a:rPr lang="en-US" i="1" dirty="0" smtClean="0"/>
              <a:t>B</a:t>
            </a:r>
            <a:r>
              <a:rPr lang="en-US" dirty="0" smtClean="0"/>
              <a:t>=0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ore generall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02982"/>
              </p:ext>
            </p:extLst>
          </p:nvPr>
        </p:nvGraphicFramePr>
        <p:xfrm>
          <a:off x="4159250" y="593725"/>
          <a:ext cx="44989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3" imgW="2667000" imgH="406400" progId="Equation.3">
                  <p:embed/>
                </p:oleObj>
              </mc:Choice>
              <mc:Fallback>
                <p:oleObj name="Equation" r:id="rId3" imgW="26670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9250" y="593725"/>
                        <a:ext cx="449897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68884"/>
              </p:ext>
            </p:extLst>
          </p:nvPr>
        </p:nvGraphicFramePr>
        <p:xfrm>
          <a:off x="1589088" y="2116138"/>
          <a:ext cx="625157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5" imgW="3124200" imgH="1270000" progId="Equation.DSMT4">
                  <p:embed/>
                </p:oleObj>
              </mc:Choice>
              <mc:Fallback>
                <p:oleObj name="Equation" r:id="rId5" imgW="3124200" imgH="12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9088" y="2116138"/>
                        <a:ext cx="625157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134070" y="3809999"/>
            <a:ext cx="1366345" cy="893380"/>
          </a:xfrm>
          <a:prstGeom prst="rect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38771"/>
              </p:ext>
            </p:extLst>
          </p:nvPr>
        </p:nvGraphicFramePr>
        <p:xfrm>
          <a:off x="1917700" y="5589588"/>
          <a:ext cx="53371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7" imgW="2667000" imgH="304800" progId="Equation.DSMT4">
                  <p:embed/>
                </p:oleObj>
              </mc:Choice>
              <mc:Fallback>
                <p:oleObj name="Equation" r:id="rId7" imgW="2667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7700" y="5589588"/>
                        <a:ext cx="53371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947919" y="5588001"/>
            <a:ext cx="5330495" cy="613103"/>
          </a:xfrm>
          <a:prstGeom prst="rect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5427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Moment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1210395"/>
          </a:xfrm>
        </p:spPr>
        <p:txBody>
          <a:bodyPr/>
          <a:lstStyle/>
          <a:p>
            <a:r>
              <a:rPr lang="en-US" dirty="0" smtClean="0"/>
              <a:t>Lagrange’s equations are second order diff. eq.  We will find that it will be useful to specify system in term of twice as many first order diff. </a:t>
            </a:r>
            <a:r>
              <a:rPr lang="en-US" dirty="0" err="1" smtClean="0"/>
              <a:t>eqs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introduce the “conjugate” or “canonical” momentum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Cartesian coordinat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04353"/>
              </p:ext>
            </p:extLst>
          </p:nvPr>
        </p:nvGraphicFramePr>
        <p:xfrm>
          <a:off x="2793891" y="2363897"/>
          <a:ext cx="1979700" cy="91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3" imgW="990600" imgH="457200" progId="Equation.3">
                  <p:embed/>
                </p:oleObj>
              </mc:Choice>
              <mc:Fallback>
                <p:oleObj name="Equation" r:id="rId3" imgW="990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3891" y="2363897"/>
                        <a:ext cx="1979700" cy="91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19468"/>
              </p:ext>
            </p:extLst>
          </p:nvPr>
        </p:nvGraphicFramePr>
        <p:xfrm>
          <a:off x="4349750" y="3532188"/>
          <a:ext cx="4117975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5" imgW="2057400" imgH="952500" progId="Equation.DSMT4">
                  <p:embed/>
                </p:oleObj>
              </mc:Choice>
              <mc:Fallback>
                <p:oleObj name="Equation" r:id="rId5" imgW="20574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9750" y="3532188"/>
                        <a:ext cx="4117975" cy="190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26668" y="5771931"/>
            <a:ext cx="2399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nonical momentu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29275" y="5757917"/>
            <a:ext cx="2399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rdinary momentu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577635" y="5500414"/>
            <a:ext cx="210206" cy="2284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5278323" y="5430344"/>
            <a:ext cx="117367" cy="2757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145281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’s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008947"/>
          </a:xfrm>
        </p:spPr>
        <p:txBody>
          <a:bodyPr/>
          <a:lstStyle/>
          <a:p>
            <a:r>
              <a:rPr lang="en-US" dirty="0" smtClean="0"/>
              <a:t>Introduce “Hamiltonian”</a:t>
            </a:r>
            <a:endParaRPr lang="en-US" dirty="0"/>
          </a:p>
          <a:p>
            <a:r>
              <a:rPr lang="en-US" dirty="0" smtClean="0"/>
              <a:t>We take the total differential of both side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quating the LHS and RHS gives us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0 - Hamiltonian Formalis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22628"/>
              </p:ext>
            </p:extLst>
          </p:nvPr>
        </p:nvGraphicFramePr>
        <p:xfrm>
          <a:off x="4601396" y="665163"/>
          <a:ext cx="38322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3" imgW="1917700" imgH="368300" progId="Equation.3">
                  <p:embed/>
                </p:oleObj>
              </mc:Choice>
              <mc:Fallback>
                <p:oleObj name="Equation" r:id="rId3" imgW="19177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1396" y="665163"/>
                        <a:ext cx="3832225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780780"/>
              </p:ext>
            </p:extLst>
          </p:nvPr>
        </p:nvGraphicFramePr>
        <p:xfrm>
          <a:off x="731838" y="1643063"/>
          <a:ext cx="4957762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5" imgW="3098800" imgH="1892300" progId="Equation.DSMT4">
                  <p:embed/>
                </p:oleObj>
              </mc:Choice>
              <mc:Fallback>
                <p:oleObj name="Equation" r:id="rId5" imgW="30988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838" y="1643063"/>
                        <a:ext cx="4957762" cy="302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829348" y="2622358"/>
            <a:ext cx="429172" cy="350345"/>
          </a:xfrm>
          <a:prstGeom prst="lin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127610" y="2634620"/>
            <a:ext cx="429172" cy="350345"/>
          </a:xfrm>
          <a:prstGeom prst="lin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810499"/>
              </p:ext>
            </p:extLst>
          </p:nvPr>
        </p:nvGraphicFramePr>
        <p:xfrm>
          <a:off x="6837363" y="1659622"/>
          <a:ext cx="20859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7" imgW="1727200" imgH="1016000" progId="Equation.3">
                  <p:embed/>
                </p:oleObj>
              </mc:Choice>
              <mc:Fallback>
                <p:oleObj name="Equation" r:id="rId7" imgW="1727200" imgH="1016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7363" y="1659622"/>
                        <a:ext cx="20859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2880382" y="3839807"/>
            <a:ext cx="0" cy="15765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865554" y="1685186"/>
            <a:ext cx="2014483" cy="1156138"/>
          </a:xfrm>
          <a:prstGeom prst="rect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586795" y="1799049"/>
            <a:ext cx="989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H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81541" y="2643381"/>
            <a:ext cx="989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HS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920437" y="3834552"/>
            <a:ext cx="0" cy="15765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81167"/>
              </p:ext>
            </p:extLst>
          </p:nvPr>
        </p:nvGraphicFramePr>
        <p:xfrm>
          <a:off x="5749925" y="4078288"/>
          <a:ext cx="13398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9" imgW="736600" imgH="1282700" progId="Equation.DSMT4">
                  <p:embed/>
                </p:oleObj>
              </mc:Choice>
              <mc:Fallback>
                <p:oleObj name="Equation" r:id="rId9" imgW="7366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9925" y="4078288"/>
                        <a:ext cx="1339850" cy="232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661573" y="4055242"/>
            <a:ext cx="1476703" cy="2356069"/>
          </a:xfrm>
          <a:prstGeom prst="rect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237193" y="4645574"/>
            <a:ext cx="14416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amilton’s</a:t>
            </a: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quations of motion</a:t>
            </a:r>
          </a:p>
        </p:txBody>
      </p:sp>
    </p:spTree>
    <p:extLst>
      <p:ext uri="{BB962C8B-B14F-4D97-AF65-F5344CB8AC3E}">
        <p14:creationId xmlns:p14="http://schemas.microsoft.com/office/powerpoint/2010/main" val="2556673836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25400">
          <a:solidFill>
            <a:srgbClr val="FF0000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11327</TotalTime>
  <Words>1502</Words>
  <Application>Microsoft Macintosh PowerPoint</Application>
  <PresentationFormat>On-screen Show (4:3)</PresentationFormat>
  <Paragraphs>274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pulent</vt:lpstr>
      <vt:lpstr>Equation</vt:lpstr>
      <vt:lpstr>MathType 6.0 Equation</vt:lpstr>
      <vt:lpstr>Hamiltonian Formalism </vt:lpstr>
      <vt:lpstr>Motivation</vt:lpstr>
      <vt:lpstr>Review*</vt:lpstr>
      <vt:lpstr>Demonstration in Cartesian Coordinates</vt:lpstr>
      <vt:lpstr>E&amp;M</vt:lpstr>
      <vt:lpstr>Relativistic Version</vt:lpstr>
      <vt:lpstr>PowerPoint Presentation</vt:lpstr>
      <vt:lpstr>Canonical Momentum</vt:lpstr>
      <vt:lpstr>Hamilton’s Equations</vt:lpstr>
      <vt:lpstr>Conservation laws</vt:lpstr>
      <vt:lpstr>Particle in an Electromagnetic Field</vt:lpstr>
      <vt:lpstr>Hamiltonian in Canonical Momentum</vt:lpstr>
      <vt:lpstr>Change of Coordinates and Generator Functions</vt:lpstr>
      <vt:lpstr>PowerPoint Presentation</vt:lpstr>
      <vt:lpstr>PowerPoint Presentation</vt:lpstr>
      <vt:lpstr>Example: Harmonic Oscillator</vt:lpstr>
      <vt:lpstr>PowerPoint Presentation</vt:lpstr>
      <vt:lpstr>Deviations from a Periodic System</vt:lpstr>
      <vt:lpstr>General case</vt:lpstr>
      <vt:lpstr>PowerPoint Presentation</vt:lpstr>
      <vt:lpstr>Particle Motion Revisit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183</cp:revision>
  <dcterms:created xsi:type="dcterms:W3CDTF">2003-06-24T14:15:57Z</dcterms:created>
  <dcterms:modified xsi:type="dcterms:W3CDTF">2014-01-24T15:22:46Z</dcterms:modified>
</cp:coreProperties>
</file>